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80" r:id="rId11"/>
    <p:sldId id="264" r:id="rId12"/>
    <p:sldId id="265" r:id="rId13"/>
    <p:sldId id="266" r:id="rId14"/>
    <p:sldId id="267" r:id="rId15"/>
    <p:sldId id="268" r:id="rId16"/>
    <p:sldId id="271" r:id="rId17"/>
    <p:sldId id="270" r:id="rId18"/>
    <p:sldId id="281" r:id="rId19"/>
    <p:sldId id="282" r:id="rId20"/>
    <p:sldId id="283" r:id="rId21"/>
    <p:sldId id="278" r:id="rId22"/>
    <p:sldId id="277" r:id="rId23"/>
    <p:sldId id="272" r:id="rId24"/>
    <p:sldId id="279" r:id="rId25"/>
    <p:sldId id="273" r:id="rId26"/>
    <p:sldId id="274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1388" y="1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305800" y="6173508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3F6C1EB9-29FE-465F-987D-AFBF847547AD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0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8.png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png"/><Relationship Id="rId4" Type="http://schemas.openxmlformats.org/officeDocument/2006/relationships/image" Target="../media/image2.png"/><Relationship Id="rId9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l="8722" t="3565" r="49846" b="79799"/>
          <a:stretch>
            <a:fillRect/>
          </a:stretch>
        </p:blipFill>
        <p:spPr bwMode="auto">
          <a:xfrm>
            <a:off x="1987296" y="3179064"/>
            <a:ext cx="464765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 b="83906"/>
          <a:stretch>
            <a:fillRect/>
          </a:stretch>
        </p:blipFill>
        <p:spPr bwMode="auto">
          <a:xfrm>
            <a:off x="457200" y="1143000"/>
            <a:ext cx="779145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4044696" y="3483864"/>
            <a:ext cx="1219200" cy="838200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514600" y="2438400"/>
            <a:ext cx="3738372" cy="2113788"/>
          </a:xfrm>
          <a:custGeom>
            <a:avLst/>
            <a:gdLst>
              <a:gd name="connsiteX0" fmla="*/ 734568 w 3738372"/>
              <a:gd name="connsiteY0" fmla="*/ 350520 h 2113788"/>
              <a:gd name="connsiteX1" fmla="*/ 21336 w 3738372"/>
              <a:gd name="connsiteY1" fmla="*/ 1264920 h 2113788"/>
              <a:gd name="connsiteX2" fmla="*/ 606552 w 3738372"/>
              <a:gd name="connsiteY2" fmla="*/ 1776984 h 2113788"/>
              <a:gd name="connsiteX3" fmla="*/ 1191768 w 3738372"/>
              <a:gd name="connsiteY3" fmla="*/ 789432 h 2113788"/>
              <a:gd name="connsiteX4" fmla="*/ 2846832 w 3738372"/>
              <a:gd name="connsiteY4" fmla="*/ 624840 h 2113788"/>
              <a:gd name="connsiteX5" fmla="*/ 3176016 w 3738372"/>
              <a:gd name="connsiteY5" fmla="*/ 1969008 h 2113788"/>
              <a:gd name="connsiteX6" fmla="*/ 3669792 w 3738372"/>
              <a:gd name="connsiteY6" fmla="*/ 1493520 h 2113788"/>
              <a:gd name="connsiteX7" fmla="*/ 3249168 w 3738372"/>
              <a:gd name="connsiteY7" fmla="*/ 195072 h 2113788"/>
              <a:gd name="connsiteX8" fmla="*/ 734568 w 3738372"/>
              <a:gd name="connsiteY8" fmla="*/ 350520 h 2113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8372" h="2113788">
                <a:moveTo>
                  <a:pt x="734568" y="350520"/>
                </a:moveTo>
                <a:cubicBezTo>
                  <a:pt x="196596" y="528828"/>
                  <a:pt x="42672" y="1027176"/>
                  <a:pt x="21336" y="1264920"/>
                </a:cubicBezTo>
                <a:cubicBezTo>
                  <a:pt x="0" y="1502664"/>
                  <a:pt x="411480" y="1856232"/>
                  <a:pt x="606552" y="1776984"/>
                </a:cubicBezTo>
                <a:cubicBezTo>
                  <a:pt x="801624" y="1697736"/>
                  <a:pt x="818388" y="981456"/>
                  <a:pt x="1191768" y="789432"/>
                </a:cubicBezTo>
                <a:cubicBezTo>
                  <a:pt x="1565148" y="597408"/>
                  <a:pt x="2516124" y="428244"/>
                  <a:pt x="2846832" y="624840"/>
                </a:cubicBezTo>
                <a:cubicBezTo>
                  <a:pt x="3177540" y="821436"/>
                  <a:pt x="3038856" y="1824228"/>
                  <a:pt x="3176016" y="1969008"/>
                </a:cubicBezTo>
                <a:cubicBezTo>
                  <a:pt x="3313176" y="2113788"/>
                  <a:pt x="3657600" y="1789176"/>
                  <a:pt x="3669792" y="1493520"/>
                </a:cubicBezTo>
                <a:cubicBezTo>
                  <a:pt x="3681984" y="1197864"/>
                  <a:pt x="3738372" y="390144"/>
                  <a:pt x="3249168" y="195072"/>
                </a:cubicBezTo>
                <a:cubicBezTo>
                  <a:pt x="2759964" y="0"/>
                  <a:pt x="1272540" y="172212"/>
                  <a:pt x="734568" y="350520"/>
                </a:cubicBezTo>
                <a:close/>
              </a:path>
            </a:pathLst>
          </a:cu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044696" y="4285377"/>
            <a:ext cx="1975103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apuno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alysi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cluded feedback systems (with a specific feedback function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30296" y="2417064"/>
            <a:ext cx="139012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put-Outpu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673096" y="3483864"/>
            <a:ext cx="2209800" cy="838200"/>
          </a:xfrm>
          <a:prstGeom prst="ellipse">
            <a:avLst/>
          </a:prstGeom>
          <a:solidFill>
            <a:srgbClr val="92D050">
              <a:alpha val="2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92096" y="4245864"/>
            <a:ext cx="121058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put-Sta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9600" y="1806059"/>
            <a:ext cx="491365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nother perspective on a “well behaved” system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07077"/>
              </p:ext>
            </p:extLst>
          </p:nvPr>
        </p:nvGraphicFramePr>
        <p:xfrm>
          <a:off x="838200" y="1143000"/>
          <a:ext cx="4495800" cy="184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3085920" imgH="1269720" progId="Equation.DSMT4">
                  <p:embed/>
                </p:oleObj>
              </mc:Choice>
              <mc:Fallback>
                <p:oleObj name="Equation" r:id="rId3" imgW="308592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4495800" cy="184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43" b="50000"/>
          <a:stretch/>
        </p:blipFill>
        <p:spPr bwMode="auto">
          <a:xfrm>
            <a:off x="2667000" y="333375"/>
            <a:ext cx="47529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250"/>
          <a:stretch/>
        </p:blipFill>
        <p:spPr bwMode="auto">
          <a:xfrm>
            <a:off x="381000" y="3018918"/>
            <a:ext cx="847997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 cstate="print"/>
          <a:srcRect t="14634" r="78510" b="70732"/>
          <a:stretch>
            <a:fillRect/>
          </a:stretch>
        </p:blipFill>
        <p:spPr bwMode="auto">
          <a:xfrm>
            <a:off x="381000" y="43815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7" cstate="print"/>
          <a:srcRect t="33684" b="32631"/>
          <a:stretch/>
        </p:blipFill>
        <p:spPr bwMode="auto">
          <a:xfrm>
            <a:off x="609600" y="4343400"/>
            <a:ext cx="7696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flipH="1">
            <a:off x="4191000" y="3581400"/>
            <a:ext cx="2971800" cy="1600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100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609600"/>
            <a:ext cx="7400925" cy="516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71600"/>
            <a:ext cx="769620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572000" y="3733800"/>
            <a:ext cx="838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7725" y="804863"/>
            <a:ext cx="744855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28600"/>
            <a:ext cx="7464543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l="8722" t="3565" r="49846" b="79799"/>
          <a:stretch>
            <a:fillRect/>
          </a:stretch>
        </p:blipFill>
        <p:spPr bwMode="auto">
          <a:xfrm>
            <a:off x="500404" y="2033016"/>
            <a:ext cx="464765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2557804" y="2337816"/>
            <a:ext cx="1219200" cy="838200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027708" y="1292352"/>
            <a:ext cx="3738372" cy="2113788"/>
          </a:xfrm>
          <a:custGeom>
            <a:avLst/>
            <a:gdLst>
              <a:gd name="connsiteX0" fmla="*/ 734568 w 3738372"/>
              <a:gd name="connsiteY0" fmla="*/ 350520 h 2113788"/>
              <a:gd name="connsiteX1" fmla="*/ 21336 w 3738372"/>
              <a:gd name="connsiteY1" fmla="*/ 1264920 h 2113788"/>
              <a:gd name="connsiteX2" fmla="*/ 606552 w 3738372"/>
              <a:gd name="connsiteY2" fmla="*/ 1776984 h 2113788"/>
              <a:gd name="connsiteX3" fmla="*/ 1191768 w 3738372"/>
              <a:gd name="connsiteY3" fmla="*/ 789432 h 2113788"/>
              <a:gd name="connsiteX4" fmla="*/ 2846832 w 3738372"/>
              <a:gd name="connsiteY4" fmla="*/ 624840 h 2113788"/>
              <a:gd name="connsiteX5" fmla="*/ 3176016 w 3738372"/>
              <a:gd name="connsiteY5" fmla="*/ 1969008 h 2113788"/>
              <a:gd name="connsiteX6" fmla="*/ 3669792 w 3738372"/>
              <a:gd name="connsiteY6" fmla="*/ 1493520 h 2113788"/>
              <a:gd name="connsiteX7" fmla="*/ 3249168 w 3738372"/>
              <a:gd name="connsiteY7" fmla="*/ 195072 h 2113788"/>
              <a:gd name="connsiteX8" fmla="*/ 734568 w 3738372"/>
              <a:gd name="connsiteY8" fmla="*/ 350520 h 2113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8372" h="2113788">
                <a:moveTo>
                  <a:pt x="734568" y="350520"/>
                </a:moveTo>
                <a:cubicBezTo>
                  <a:pt x="196596" y="528828"/>
                  <a:pt x="42672" y="1027176"/>
                  <a:pt x="21336" y="1264920"/>
                </a:cubicBezTo>
                <a:cubicBezTo>
                  <a:pt x="0" y="1502664"/>
                  <a:pt x="411480" y="1856232"/>
                  <a:pt x="606552" y="1776984"/>
                </a:cubicBezTo>
                <a:cubicBezTo>
                  <a:pt x="801624" y="1697736"/>
                  <a:pt x="818388" y="981456"/>
                  <a:pt x="1191768" y="789432"/>
                </a:cubicBezTo>
                <a:cubicBezTo>
                  <a:pt x="1565148" y="597408"/>
                  <a:pt x="2516124" y="428244"/>
                  <a:pt x="2846832" y="624840"/>
                </a:cubicBezTo>
                <a:cubicBezTo>
                  <a:pt x="3177540" y="821436"/>
                  <a:pt x="3038856" y="1824228"/>
                  <a:pt x="3176016" y="1969008"/>
                </a:cubicBezTo>
                <a:cubicBezTo>
                  <a:pt x="3313176" y="2113788"/>
                  <a:pt x="3657600" y="1789176"/>
                  <a:pt x="3669792" y="1493520"/>
                </a:cubicBezTo>
                <a:cubicBezTo>
                  <a:pt x="3681984" y="1197864"/>
                  <a:pt x="3738372" y="390144"/>
                  <a:pt x="3249168" y="195072"/>
                </a:cubicBezTo>
                <a:cubicBezTo>
                  <a:pt x="2759964" y="0"/>
                  <a:pt x="1272540" y="172212"/>
                  <a:pt x="734568" y="350520"/>
                </a:cubicBezTo>
                <a:close/>
              </a:path>
            </a:pathLst>
          </a:cu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10204" y="3099816"/>
            <a:ext cx="110806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apunov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43404" y="1271016"/>
            <a:ext cx="139012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put-Outpu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186204" y="2337816"/>
            <a:ext cx="2209800" cy="838200"/>
          </a:xfrm>
          <a:prstGeom prst="ellipse">
            <a:avLst/>
          </a:prstGeom>
          <a:solidFill>
            <a:srgbClr val="92D050">
              <a:alpha val="2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05204" y="3099816"/>
            <a:ext cx="121058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put-Sta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3951514"/>
            <a:ext cx="82446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S -&gt; fo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ny bounded inpu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(t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he st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(t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will b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ounded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e that in previou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apuno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alysis we had a specific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feedback systems)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an use a </a:t>
            </a:r>
            <a:r>
              <a:rPr lang="en-US" dirty="0" err="1" smtClean="0"/>
              <a:t>Lyapunov</a:t>
            </a:r>
            <a:r>
              <a:rPr lang="en-US" dirty="0" smtClean="0"/>
              <a:t> function to determine input to state stability (ISS)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ystems tool in that we know about the stability of cascaded syste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7-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1981200"/>
            <a:ext cx="2215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blems 7.1, 7.5, 7.6</a:t>
            </a:r>
          </a:p>
        </p:txBody>
      </p:sp>
    </p:spTree>
    <p:extLst>
      <p:ext uri="{BB962C8B-B14F-4D97-AF65-F5344CB8AC3E}">
        <p14:creationId xmlns:p14="http://schemas.microsoft.com/office/powerpoint/2010/main" val="164675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W </a:t>
            </a:r>
            <a:r>
              <a:rPr lang="en-US" dirty="0" smtClean="0"/>
              <a:t>7-1-1(sol)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6541300" cy="1356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4" cstate="print"/>
          <a:srcRect b="40419"/>
          <a:stretch/>
        </p:blipFill>
        <p:spPr bwMode="auto">
          <a:xfrm>
            <a:off x="457200" y="3523593"/>
            <a:ext cx="7534275" cy="2343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551324" y="4437993"/>
            <a:ext cx="88030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 is PD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804625"/>
              </p:ext>
            </p:extLst>
          </p:nvPr>
        </p:nvGraphicFramePr>
        <p:xfrm>
          <a:off x="1219200" y="4772955"/>
          <a:ext cx="4619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266400" imgH="203040" progId="Equation.DSMT4">
                  <p:embed/>
                </p:oleObj>
              </mc:Choice>
              <mc:Fallback>
                <p:oleObj name="Equation" r:id="rId5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772955"/>
                        <a:ext cx="461963" cy="350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29121"/>
              </p:ext>
            </p:extLst>
          </p:nvPr>
        </p:nvGraphicFramePr>
        <p:xfrm>
          <a:off x="7551324" y="4895193"/>
          <a:ext cx="1371600" cy="78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7" imgW="990360" imgH="571320" progId="Equation.DSMT4">
                  <p:embed/>
                </p:oleObj>
              </mc:Choice>
              <mc:Fallback>
                <p:oleObj name="Equation" r:id="rId7" imgW="990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324" y="4895193"/>
                        <a:ext cx="1371600" cy="7892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3212068"/>
            <a:ext cx="1152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roach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92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W 7-1-1(so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20" t="1713" r="620" b="72776"/>
          <a:stretch/>
        </p:blipFill>
        <p:spPr bwMode="auto">
          <a:xfrm>
            <a:off x="326228" y="1052927"/>
            <a:ext cx="8827932" cy="928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10400" y="1667521"/>
            <a:ext cx="88030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 is PD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2726151" y="3657600"/>
            <a:ext cx="2531649" cy="381000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53548"/>
              </p:ext>
            </p:extLst>
          </p:nvPr>
        </p:nvGraphicFramePr>
        <p:xfrm>
          <a:off x="1273968" y="3349488"/>
          <a:ext cx="6086475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4" imgW="4178160" imgH="2184120" progId="Equation.DSMT4">
                  <p:embed/>
                </p:oleObj>
              </mc:Choice>
              <mc:Fallback>
                <p:oleObj name="Equation" r:id="rId4" imgW="417816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968" y="3349488"/>
                        <a:ext cx="6086475" cy="318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899303"/>
              </p:ext>
            </p:extLst>
          </p:nvPr>
        </p:nvGraphicFramePr>
        <p:xfrm>
          <a:off x="2133598" y="1972340"/>
          <a:ext cx="436721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6" imgW="2997000" imgH="850680" progId="Equation.DSMT4">
                  <p:embed/>
                </p:oleObj>
              </mc:Choice>
              <mc:Fallback>
                <p:oleObj name="Equation" r:id="rId6" imgW="29970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8" y="1972340"/>
                        <a:ext cx="436721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046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W 7-1-1(so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20" t="1713" r="79284" b="85341"/>
          <a:stretch/>
        </p:blipFill>
        <p:spPr bwMode="auto">
          <a:xfrm>
            <a:off x="326228" y="1052927"/>
            <a:ext cx="1883572" cy="47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98482"/>
              </p:ext>
            </p:extLst>
          </p:nvPr>
        </p:nvGraphicFramePr>
        <p:xfrm>
          <a:off x="1497013" y="1603375"/>
          <a:ext cx="34417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4" imgW="2361960" imgH="812520" progId="Equation.DSMT4">
                  <p:embed/>
                </p:oleObj>
              </mc:Choice>
              <mc:Fallback>
                <p:oleObj name="Equation" r:id="rId4" imgW="23619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603375"/>
                        <a:ext cx="34417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250" r="22721"/>
          <a:stretch/>
        </p:blipFill>
        <p:spPr bwMode="auto">
          <a:xfrm>
            <a:off x="76199" y="2920576"/>
            <a:ext cx="655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7" cstate="print"/>
          <a:srcRect t="33684" b="32631"/>
          <a:stretch/>
        </p:blipFill>
        <p:spPr bwMode="auto">
          <a:xfrm>
            <a:off x="609600" y="4264806"/>
            <a:ext cx="7696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H="1">
            <a:off x="4191000" y="3502806"/>
            <a:ext cx="2971800" cy="1600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54893"/>
              </p:ext>
            </p:extLst>
          </p:nvPr>
        </p:nvGraphicFramePr>
        <p:xfrm>
          <a:off x="6837363" y="2895600"/>
          <a:ext cx="19462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8" imgW="1663560" imgH="558720" progId="Equation.DSMT4">
                  <p:embed/>
                </p:oleObj>
              </mc:Choice>
              <mc:Fallback>
                <p:oleObj name="Equation" r:id="rId8" imgW="1663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2895600"/>
                        <a:ext cx="19462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91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t="18807"/>
          <a:stretch>
            <a:fillRect/>
          </a:stretch>
        </p:blipFill>
        <p:spPr bwMode="auto">
          <a:xfrm>
            <a:off x="533400" y="838200"/>
            <a:ext cx="7791450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657600" y="4343400"/>
            <a:ext cx="306494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2548" y="3414063"/>
            <a:ext cx="3104090" cy="24956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7-1-1(sol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2840" y="1101586"/>
            <a:ext cx="2219960" cy="18028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3783" y="976752"/>
            <a:ext cx="2612385" cy="188471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2242820" y="1966463"/>
            <a:ext cx="2515580" cy="22551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112031" y="2072640"/>
            <a:ext cx="898370" cy="29565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782060" y="4345659"/>
            <a:ext cx="2895600" cy="1752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52400" y="411357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4572000" y="4570770"/>
            <a:ext cx="1371600" cy="182192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4022569" y="4100142"/>
            <a:ext cx="533400" cy="391242"/>
          </a:xfrm>
          <a:prstGeom prst="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 flipH="1">
            <a:off x="6096000" y="4100142"/>
            <a:ext cx="533400" cy="391242"/>
          </a:xfrm>
          <a:prstGeom prst="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1388115" y="4661866"/>
            <a:ext cx="2040885" cy="486690"/>
            <a:chOff x="207015" y="5238144"/>
            <a:chExt cx="2040885" cy="486690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 rotWithShape="1"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207015" y="5267634"/>
              <a:ext cx="89788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 rotWithShape="1"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104900" y="5238144"/>
              <a:ext cx="1143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23" name="Straight Arrow Connector 22"/>
          <p:cNvCxnSpPr>
            <a:stCxn id="15" idx="3"/>
          </p:cNvCxnSpPr>
          <p:nvPr/>
        </p:nvCxnSpPr>
        <p:spPr>
          <a:xfrm>
            <a:off x="3352800" y="4342170"/>
            <a:ext cx="400453" cy="97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6" idx="1"/>
          </p:cNvCxnSpPr>
          <p:nvPr/>
        </p:nvCxnSpPr>
        <p:spPr>
          <a:xfrm flipV="1">
            <a:off x="3479876" y="4661866"/>
            <a:ext cx="1092124" cy="28369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279101"/>
              </p:ext>
            </p:extLst>
          </p:nvPr>
        </p:nvGraphicFramePr>
        <p:xfrm>
          <a:off x="625609" y="1501779"/>
          <a:ext cx="438860" cy="31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09" y="1501779"/>
                        <a:ext cx="438860" cy="319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08569"/>
              </p:ext>
            </p:extLst>
          </p:nvPr>
        </p:nvGraphicFramePr>
        <p:xfrm>
          <a:off x="5900803" y="1460998"/>
          <a:ext cx="438860" cy="31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803" y="1460998"/>
                        <a:ext cx="438860" cy="319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88418"/>
              </p:ext>
            </p:extLst>
          </p:nvPr>
        </p:nvGraphicFramePr>
        <p:xfrm>
          <a:off x="7151548" y="3778422"/>
          <a:ext cx="177165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2" imgW="1358640" imgH="1346040" progId="Equation.DSMT4">
                  <p:embed/>
                </p:oleObj>
              </mc:Choice>
              <mc:Fallback>
                <p:oleObj name="Equation" r:id="rId12" imgW="135864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548" y="3778422"/>
                        <a:ext cx="1771650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829162"/>
              </p:ext>
            </p:extLst>
          </p:nvPr>
        </p:nvGraphicFramePr>
        <p:xfrm>
          <a:off x="4465323" y="3070905"/>
          <a:ext cx="15732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4" imgW="1002960" imgH="203040" progId="Equation.DSMT4">
                  <p:embed/>
                </p:oleObj>
              </mc:Choice>
              <mc:Fallback>
                <p:oleObj name="Equation" r:id="rId14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323" y="3070905"/>
                        <a:ext cx="15732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Up-Down Arrow 34"/>
          <p:cNvSpPr/>
          <p:nvPr/>
        </p:nvSpPr>
        <p:spPr>
          <a:xfrm>
            <a:off x="6946976" y="4204666"/>
            <a:ext cx="148978" cy="973379"/>
          </a:xfrm>
          <a:prstGeom prst="upDownArrow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80664" y="2170921"/>
            <a:ext cx="8001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6646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7-1-1(sol)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717"/>
          <a:stretch/>
        </p:blipFill>
        <p:spPr bwMode="auto">
          <a:xfrm>
            <a:off x="152400" y="1676400"/>
            <a:ext cx="8827932" cy="1429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0" y="2286000"/>
            <a:ext cx="88030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 is PD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892"/>
          <a:stretch/>
        </p:blipFill>
        <p:spPr bwMode="auto">
          <a:xfrm>
            <a:off x="17079" y="4572000"/>
            <a:ext cx="8827932" cy="218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4" cstate="print"/>
          <a:srcRect t="32663" b="55234"/>
          <a:stretch/>
        </p:blipFill>
        <p:spPr bwMode="auto">
          <a:xfrm>
            <a:off x="990600" y="3352800"/>
            <a:ext cx="7732986" cy="48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11138"/>
              </p:ext>
            </p:extLst>
          </p:nvPr>
        </p:nvGraphicFramePr>
        <p:xfrm>
          <a:off x="338138" y="3143250"/>
          <a:ext cx="16160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1168200" imgH="571320" progId="Equation.DSMT4">
                  <p:embed/>
                </p:oleObj>
              </mc:Choice>
              <mc:Fallback>
                <p:oleObj name="Equation" r:id="rId5" imgW="116820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143250"/>
                        <a:ext cx="1616075" cy="788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250151" y="2731532"/>
            <a:ext cx="2379249" cy="545068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686" r="45650" b="35699"/>
          <a:stretch/>
        </p:blipFill>
        <p:spPr bwMode="auto">
          <a:xfrm>
            <a:off x="1639614" y="3964701"/>
            <a:ext cx="4989786" cy="401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99063"/>
              </p:ext>
            </p:extLst>
          </p:nvPr>
        </p:nvGraphicFramePr>
        <p:xfrm>
          <a:off x="3048000" y="4600966"/>
          <a:ext cx="287338" cy="38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00966"/>
                        <a:ext cx="287338" cy="3802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" y="1566446"/>
            <a:ext cx="1018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ternate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33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7-1-2(sol)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5235526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332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</a:t>
            </a:r>
            <a:r>
              <a:rPr lang="en-US" dirty="0" smtClean="0"/>
              <a:t>7-1-2(sol</a:t>
            </a:r>
            <a:r>
              <a:rPr lang="en-US" dirty="0"/>
              <a:t>)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7" r="5283"/>
          <a:stretch/>
        </p:blipFill>
        <p:spPr bwMode="auto">
          <a:xfrm>
            <a:off x="36786" y="1780144"/>
            <a:ext cx="8567057" cy="3145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528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7-1-3(sol)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80506"/>
            <a:ext cx="7252949" cy="2121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0060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</a:t>
            </a:r>
            <a:r>
              <a:rPr lang="en-US" dirty="0" smtClean="0"/>
              <a:t>7-1-3(sol</a:t>
            </a:r>
            <a:r>
              <a:rPr lang="en-US" dirty="0"/>
              <a:t>)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3" y="1447800"/>
            <a:ext cx="8877300" cy="499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6865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7-1-3(sol)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193" y="1911124"/>
            <a:ext cx="8820150" cy="305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735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1440"/>
            <a:ext cx="769620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581400" y="838200"/>
            <a:ext cx="5206875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.e., for any bounded inpu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u(t)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the stat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x(t)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will be bounded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5283776"/>
            <a:ext cx="6477000" cy="1574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12307" y="3750129"/>
            <a:ext cx="1159292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minder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p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3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 t="13915" b="34221"/>
          <a:stretch>
            <a:fillRect/>
          </a:stretch>
        </p:blipFill>
        <p:spPr bwMode="auto">
          <a:xfrm>
            <a:off x="1371599" y="3657600"/>
            <a:ext cx="7231396" cy="1625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209800" y="1752600"/>
            <a:ext cx="796693" cy="430887"/>
          </a:xfrm>
          <a:prstGeom prst="rect">
            <a:avLst/>
          </a:prstGeom>
          <a:solidFill>
            <a:srgbClr val="FFFF00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Zero input 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response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76600" y="1752600"/>
            <a:ext cx="1447800" cy="430887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Bound on nonzero input response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33900" y="586740"/>
            <a:ext cx="708848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ttempts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00200" y="4191000"/>
            <a:ext cx="2362200" cy="6858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600200" y="5727988"/>
            <a:ext cx="4495800" cy="97761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4399" t="53985" r="64003" b="33083"/>
          <a:stretch/>
        </p:blipFill>
        <p:spPr bwMode="auto">
          <a:xfrm>
            <a:off x="6585857" y="5602803"/>
            <a:ext cx="892628" cy="468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767355" y="6070888"/>
            <a:ext cx="264816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249885" y="6096000"/>
            <a:ext cx="274434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6324600" y="4038600"/>
            <a:ext cx="2621406" cy="605656"/>
            <a:chOff x="6522594" y="4053560"/>
            <a:chExt cx="2621406" cy="605656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629400" y="4090927"/>
              <a:ext cx="2514600" cy="519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6522594" y="4053560"/>
              <a:ext cx="2621405" cy="605656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786714" y="3388206"/>
            <a:ext cx="1159292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minder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p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6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70094" y="2457703"/>
            <a:ext cx="928139" cy="215444"/>
          </a:xfrm>
          <a:prstGeom prst="rect">
            <a:avLst/>
          </a:prstGeom>
          <a:solidFill>
            <a:srgbClr val="FFFF00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Bound on IC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64043" y="2438400"/>
            <a:ext cx="1117294" cy="215444"/>
          </a:xfrm>
          <a:prstGeom prst="rect">
            <a:avLst/>
          </a:prstGeom>
          <a:solidFill>
            <a:srgbClr val="FFFF00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Bound on input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0" y="633413"/>
            <a:ext cx="7429500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486400" y="2057400"/>
            <a:ext cx="2209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orem in Chapter 3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" y="3918858"/>
            <a:ext cx="10123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perty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5879" y="4266222"/>
            <a:ext cx="762000" cy="228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 flipV="1">
            <a:off x="1219200" y="3733800"/>
            <a:ext cx="1828800" cy="7610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676400"/>
            <a:ext cx="7534275" cy="393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 l="41198" t="28300" b="60127"/>
          <a:stretch>
            <a:fillRect/>
          </a:stretch>
        </p:blipFill>
        <p:spPr bwMode="auto">
          <a:xfrm>
            <a:off x="1752600" y="466913"/>
            <a:ext cx="45815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5715000"/>
            <a:ext cx="279659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fficient condition for IS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696686"/>
            <a:ext cx="92845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ystem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03724" y="2590800"/>
            <a:ext cx="88030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 is PD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09039"/>
              </p:ext>
            </p:extLst>
          </p:nvPr>
        </p:nvGraphicFramePr>
        <p:xfrm>
          <a:off x="1371600" y="2925762"/>
          <a:ext cx="4619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266400" imgH="203040" progId="Equation.DSMT4">
                  <p:embed/>
                </p:oleObj>
              </mc:Choice>
              <mc:Fallback>
                <p:oleObj name="Equation" r:id="rId5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925762"/>
                        <a:ext cx="461963" cy="350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17416"/>
              </p:ext>
            </p:extLst>
          </p:nvPr>
        </p:nvGraphicFramePr>
        <p:xfrm>
          <a:off x="7703724" y="3048000"/>
          <a:ext cx="1371600" cy="78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990360" imgH="571320" progId="Equation.DSMT4">
                  <p:embed/>
                </p:oleObj>
              </mc:Choice>
              <mc:Fallback>
                <p:oleObj name="Equation" r:id="rId7" imgW="99036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724" y="3048000"/>
                        <a:ext cx="1371600" cy="7892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25820"/>
          <a:stretch/>
        </p:blipFill>
        <p:spPr bwMode="auto">
          <a:xfrm>
            <a:off x="533400" y="609600"/>
            <a:ext cx="7810500" cy="267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 l="41198" t="28300" b="60127"/>
          <a:stretch>
            <a:fillRect/>
          </a:stretch>
        </p:blipFill>
        <p:spPr bwMode="auto">
          <a:xfrm>
            <a:off x="1600200" y="228600"/>
            <a:ext cx="45815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04800" y="381000"/>
            <a:ext cx="92845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ystem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205720"/>
              </p:ext>
            </p:extLst>
          </p:nvPr>
        </p:nvGraphicFramePr>
        <p:xfrm>
          <a:off x="88671" y="2285999"/>
          <a:ext cx="2730729" cy="37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5" imgW="2006280" imgH="279360" progId="Equation.DSMT4">
                  <p:embed/>
                </p:oleObj>
              </mc:Choice>
              <mc:Fallback>
                <p:oleObj name="Equation" r:id="rId5" imgW="2006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671" y="2285999"/>
                        <a:ext cx="2730729" cy="3793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971800" y="2414586"/>
            <a:ext cx="304800" cy="1000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28760" t="74783" b="16170"/>
          <a:stretch/>
        </p:blipFill>
        <p:spPr bwMode="auto">
          <a:xfrm>
            <a:off x="2757942" y="3599294"/>
            <a:ext cx="5564187" cy="326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990600" y="2209799"/>
            <a:ext cx="473149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2057399"/>
            <a:ext cx="13607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763486" y="1981199"/>
            <a:ext cx="2127476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11532"/>
              </p:ext>
            </p:extLst>
          </p:nvPr>
        </p:nvGraphicFramePr>
        <p:xfrm>
          <a:off x="1143000" y="3886200"/>
          <a:ext cx="74533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7" imgW="4254480" imgH="1371600" progId="Equation.DSMT4">
                  <p:embed/>
                </p:oleObj>
              </mc:Choice>
              <mc:Fallback>
                <p:oleObj name="Equation" r:id="rId7" imgW="4254480" imgH="137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7453312" cy="2400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9" cstate="print"/>
          <a:srcRect l="12618" t="56491" r="1879" b="32281"/>
          <a:stretch/>
        </p:blipFill>
        <p:spPr bwMode="auto">
          <a:xfrm>
            <a:off x="1554162" y="6245225"/>
            <a:ext cx="6580414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10" cstate="print"/>
          <a:srcRect l="15128" t="23910" b="55171"/>
          <a:stretch/>
        </p:blipFill>
        <p:spPr bwMode="auto">
          <a:xfrm>
            <a:off x="1704748" y="4656422"/>
            <a:ext cx="6394524" cy="822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828800"/>
            <a:ext cx="75438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533400"/>
            <a:ext cx="780097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09800" y="1371600"/>
            <a:ext cx="92845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ystem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19328"/>
          <a:stretch/>
        </p:blipFill>
        <p:spPr bwMode="auto">
          <a:xfrm>
            <a:off x="930060" y="1499695"/>
            <a:ext cx="7419975" cy="4748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 t="14634" r="78510" b="70732"/>
          <a:stretch>
            <a:fillRect/>
          </a:stretch>
        </p:blipFill>
        <p:spPr bwMode="auto">
          <a:xfrm>
            <a:off x="381000" y="43815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 l="37118" t="87805"/>
          <a:stretch>
            <a:fillRect/>
          </a:stretch>
        </p:blipFill>
        <p:spPr bwMode="auto">
          <a:xfrm>
            <a:off x="2286000" y="666750"/>
            <a:ext cx="49053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216366" y="2109295"/>
            <a:ext cx="1371600" cy="3810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65128" y="1805276"/>
            <a:ext cx="41710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=0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883454"/>
              </p:ext>
            </p:extLst>
          </p:nvPr>
        </p:nvGraphicFramePr>
        <p:xfrm>
          <a:off x="4443413" y="215900"/>
          <a:ext cx="41513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5" imgW="3416040" imgH="1015920" progId="Equation.DSMT4">
                  <p:embed/>
                </p:oleObj>
              </mc:Choice>
              <mc:Fallback>
                <p:oleObj name="Equation" r:id="rId5" imgW="34160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3413" y="215900"/>
                        <a:ext cx="4151312" cy="1231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11679" y="2490295"/>
            <a:ext cx="1259342" cy="3429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08647"/>
              </p:ext>
            </p:extLst>
          </p:nvPr>
        </p:nvGraphicFramePr>
        <p:xfrm>
          <a:off x="6183279" y="2278251"/>
          <a:ext cx="38654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279" y="2278251"/>
                        <a:ext cx="386543" cy="284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52756"/>
              </p:ext>
            </p:extLst>
          </p:nvPr>
        </p:nvGraphicFramePr>
        <p:xfrm>
          <a:off x="5587966" y="3195165"/>
          <a:ext cx="3403634" cy="76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9" imgW="2374560" imgH="533160" progId="Equation.DSMT4">
                  <p:embed/>
                </p:oleObj>
              </mc:Choice>
              <mc:Fallback>
                <p:oleObj name="Equation" r:id="rId9" imgW="237456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966" y="3195165"/>
                        <a:ext cx="3403634" cy="7619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>
            <a:off x="4670165" y="3064516"/>
            <a:ext cx="1012371" cy="261301"/>
          </a:xfrm>
          <a:custGeom>
            <a:avLst/>
            <a:gdLst>
              <a:gd name="connsiteX0" fmla="*/ 0 w 1012371"/>
              <a:gd name="connsiteY0" fmla="*/ 0 h 261301"/>
              <a:gd name="connsiteX1" fmla="*/ 413657 w 1012371"/>
              <a:gd name="connsiteY1" fmla="*/ 261258 h 261301"/>
              <a:gd name="connsiteX2" fmla="*/ 1012371 w 1012371"/>
              <a:gd name="connsiteY2" fmla="*/ 21772 h 261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2371" h="261301">
                <a:moveTo>
                  <a:pt x="0" y="0"/>
                </a:moveTo>
                <a:cubicBezTo>
                  <a:pt x="122464" y="128814"/>
                  <a:pt x="244929" y="257629"/>
                  <a:pt x="413657" y="261258"/>
                </a:cubicBezTo>
                <a:cubicBezTo>
                  <a:pt x="582385" y="264887"/>
                  <a:pt x="905328" y="38101"/>
                  <a:pt x="1012371" y="21772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Freeform 12"/>
          <p:cNvSpPr/>
          <p:nvPr/>
        </p:nvSpPr>
        <p:spPr>
          <a:xfrm flipV="1">
            <a:off x="2220879" y="2366467"/>
            <a:ext cx="1926771" cy="123828"/>
          </a:xfrm>
          <a:custGeom>
            <a:avLst/>
            <a:gdLst>
              <a:gd name="connsiteX0" fmla="*/ 0 w 1012371"/>
              <a:gd name="connsiteY0" fmla="*/ 0 h 261301"/>
              <a:gd name="connsiteX1" fmla="*/ 413657 w 1012371"/>
              <a:gd name="connsiteY1" fmla="*/ 261258 h 261301"/>
              <a:gd name="connsiteX2" fmla="*/ 1012371 w 1012371"/>
              <a:gd name="connsiteY2" fmla="*/ 21772 h 261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2371" h="261301">
                <a:moveTo>
                  <a:pt x="0" y="0"/>
                </a:moveTo>
                <a:cubicBezTo>
                  <a:pt x="122464" y="128814"/>
                  <a:pt x="244929" y="257629"/>
                  <a:pt x="413657" y="261258"/>
                </a:cubicBezTo>
                <a:cubicBezTo>
                  <a:pt x="582385" y="264887"/>
                  <a:pt x="905328" y="38101"/>
                  <a:pt x="1012371" y="21772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964336"/>
              </p:ext>
            </p:extLst>
          </p:nvPr>
        </p:nvGraphicFramePr>
        <p:xfrm>
          <a:off x="163479" y="2433145"/>
          <a:ext cx="26939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11" imgW="1879560" imgH="406080" progId="Equation.DSMT4">
                  <p:embed/>
                </p:oleObj>
              </mc:Choice>
              <mc:Fallback>
                <p:oleObj name="Equation" r:id="rId11" imgW="187956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79" y="2433145"/>
                        <a:ext cx="2693987" cy="581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2525679" y="2704609"/>
            <a:ext cx="2839449" cy="64293"/>
          </a:xfrm>
          <a:custGeom>
            <a:avLst/>
            <a:gdLst>
              <a:gd name="connsiteX0" fmla="*/ 0 w 1012371"/>
              <a:gd name="connsiteY0" fmla="*/ 0 h 261301"/>
              <a:gd name="connsiteX1" fmla="*/ 413657 w 1012371"/>
              <a:gd name="connsiteY1" fmla="*/ 261258 h 261301"/>
              <a:gd name="connsiteX2" fmla="*/ 1012371 w 1012371"/>
              <a:gd name="connsiteY2" fmla="*/ 21772 h 261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2371" h="261301">
                <a:moveTo>
                  <a:pt x="0" y="0"/>
                </a:moveTo>
                <a:cubicBezTo>
                  <a:pt x="122464" y="128814"/>
                  <a:pt x="244929" y="257629"/>
                  <a:pt x="413657" y="261258"/>
                </a:cubicBezTo>
                <a:cubicBezTo>
                  <a:pt x="582385" y="264887"/>
                  <a:pt x="905328" y="38101"/>
                  <a:pt x="1012371" y="21772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7</TotalTime>
  <Words>204</Words>
  <Application>Microsoft Office PowerPoint</Application>
  <PresentationFormat>On-screen Show (4:3)</PresentationFormat>
  <Paragraphs>5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HW 7-1</vt:lpstr>
      <vt:lpstr>HW 7-1-1(sol)</vt:lpstr>
      <vt:lpstr>HW 7-1-1(sol)</vt:lpstr>
      <vt:lpstr>HW 7-1-1(sol)</vt:lpstr>
      <vt:lpstr>HW 7-1-1(sol)</vt:lpstr>
      <vt:lpstr>HW 7-1-1(sol)</vt:lpstr>
      <vt:lpstr>HW 7-1-2(sol)</vt:lpstr>
      <vt:lpstr>HW 7-1-2(sol)</vt:lpstr>
      <vt:lpstr>HW 7-1-3(sol)</vt:lpstr>
      <vt:lpstr>HW 7-1-3(sol)</vt:lpstr>
      <vt:lpstr>HW 7-1-3(sol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tburg</cp:lastModifiedBy>
  <cp:revision>60</cp:revision>
  <dcterms:created xsi:type="dcterms:W3CDTF">2006-08-16T00:00:00Z</dcterms:created>
  <dcterms:modified xsi:type="dcterms:W3CDTF">2014-04-23T14:39:11Z</dcterms:modified>
</cp:coreProperties>
</file>